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1341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2"/>
        <w:gridCol w:w="6379"/>
      </w:tblGrid>
      <w:tr w:rsidR="005D657C" w:rsidRPr="00AC680E" w:rsidTr="00693F07">
        <w:tc>
          <w:tcPr>
            <w:tcW w:w="4962" w:type="dxa"/>
            <w:vAlign w:val="center"/>
          </w:tcPr>
          <w:p w:rsidR="005D657C" w:rsidRDefault="005D657C" w:rsidP="00B15A84">
            <w:pPr>
              <w:spacing w:after="100" w:afterAutospacing="1"/>
              <w:ind w:right="-391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UBND QUẬN BẮC TỪ LIÊM</w:t>
            </w:r>
          </w:p>
          <w:p w:rsidR="005D657C" w:rsidRPr="00AC680E" w:rsidRDefault="005D657C" w:rsidP="00B15A84">
            <w:pPr>
              <w:spacing w:after="100" w:afterAutospacing="1"/>
              <w:ind w:right="-391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PHÒNG GIÁO DỤC VÀ ĐÀO TẠO</w:t>
            </w:r>
          </w:p>
        </w:tc>
        <w:tc>
          <w:tcPr>
            <w:tcW w:w="6379" w:type="dxa"/>
            <w:vAlign w:val="center"/>
          </w:tcPr>
          <w:p w:rsidR="005D657C" w:rsidRPr="00AC680E" w:rsidRDefault="005D657C" w:rsidP="00693F07">
            <w:pPr>
              <w:spacing w:after="100" w:afterAutospacing="1"/>
              <w:ind w:left="34" w:hanging="34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C680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ĐỀ KIỂM TRA HỌC KỲ I </w:t>
            </w:r>
            <w:r w:rsidR="00693F07">
              <w:rPr>
                <w:rFonts w:ascii="Times New Roman" w:hAnsi="Times New Roman" w:cs="Times New Roman"/>
                <w:b/>
                <w:sz w:val="28"/>
                <w:szCs w:val="28"/>
              </w:rPr>
              <w:t>Năm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học: 2017 – 2018</w:t>
            </w:r>
          </w:p>
          <w:p w:rsidR="005D657C" w:rsidRPr="00AC680E" w:rsidRDefault="005D657C" w:rsidP="005D657C">
            <w:pPr>
              <w:spacing w:after="100" w:afterAutospacing="1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C680E">
              <w:rPr>
                <w:rFonts w:ascii="Times New Roman" w:hAnsi="Times New Roman" w:cs="Times New Roman"/>
                <w:b/>
                <w:sz w:val="28"/>
                <w:szCs w:val="28"/>
              </w:rPr>
              <w:t>MÔN: TOÁN 9</w:t>
            </w:r>
          </w:p>
          <w:p w:rsidR="005D657C" w:rsidRPr="00AC680E" w:rsidRDefault="005D657C" w:rsidP="00B15A84">
            <w:pPr>
              <w:spacing w:after="100" w:afterAutospacing="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680E">
              <w:rPr>
                <w:rFonts w:ascii="Times New Roman" w:hAnsi="Times New Roman" w:cs="Times New Roman"/>
                <w:sz w:val="28"/>
                <w:szCs w:val="28"/>
              </w:rPr>
              <w:t>Thời gian: 90 phút</w:t>
            </w:r>
          </w:p>
        </w:tc>
      </w:tr>
    </w:tbl>
    <w:p w:rsidR="00727EDB" w:rsidRDefault="008E78A2"/>
    <w:p w:rsidR="005D657C" w:rsidRDefault="005D657C" w:rsidP="005960F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693F07">
        <w:rPr>
          <w:rFonts w:ascii="Times New Roman" w:hAnsi="Times New Roman" w:cs="Times New Roman"/>
          <w:b/>
          <w:sz w:val="28"/>
          <w:szCs w:val="28"/>
        </w:rPr>
        <w:t>Bài I</w:t>
      </w:r>
      <w:r>
        <w:rPr>
          <w:rFonts w:ascii="Times New Roman" w:hAnsi="Times New Roman" w:cs="Times New Roman"/>
          <w:sz w:val="28"/>
          <w:szCs w:val="28"/>
        </w:rPr>
        <w:t xml:space="preserve">: (2,5 điểm) </w:t>
      </w:r>
    </w:p>
    <w:p w:rsidR="005D657C" w:rsidRDefault="005D657C" w:rsidP="005960F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Cho hai biểu thức </w:t>
      </w:r>
      <w:r w:rsidRPr="005D657C">
        <w:rPr>
          <w:rFonts w:ascii="Times New Roman" w:hAnsi="Times New Roman" w:cs="Times New Roman"/>
          <w:position w:val="-30"/>
          <w:sz w:val="28"/>
          <w:szCs w:val="28"/>
        </w:rPr>
        <w:object w:dxaOrig="13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9.75pt" o:ole="">
            <v:imagedata r:id="rId7" o:title=""/>
          </v:shape>
          <o:OLEObject Type="Embed" ProgID="Equation.DSMT4" ShapeID="_x0000_i1025" DrawAspect="Content" ObjectID="_1605101885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5D657C">
        <w:rPr>
          <w:rFonts w:ascii="Times New Roman" w:hAnsi="Times New Roman" w:cs="Times New Roman"/>
          <w:position w:val="-30"/>
          <w:sz w:val="28"/>
          <w:szCs w:val="28"/>
        </w:rPr>
        <w:object w:dxaOrig="2380" w:dyaOrig="740">
          <v:shape id="_x0000_i1026" type="#_x0000_t75" style="width:119.25pt;height:36.75pt" o:ole="">
            <v:imagedata r:id="rId9" o:title=""/>
          </v:shape>
          <o:OLEObject Type="Embed" ProgID="Equation.DSMT4" ShapeID="_x0000_i1026" DrawAspect="Content" ObjectID="_1605101886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Pr="005D657C">
        <w:rPr>
          <w:rFonts w:ascii="Times New Roman" w:hAnsi="Times New Roman" w:cs="Times New Roman"/>
          <w:position w:val="-10"/>
          <w:sz w:val="28"/>
          <w:szCs w:val="28"/>
        </w:rPr>
        <w:object w:dxaOrig="1260" w:dyaOrig="340">
          <v:shape id="_x0000_i1027" type="#_x0000_t75" style="width:63pt;height:17.25pt" o:ole="">
            <v:imagedata r:id="rId11" o:title=""/>
          </v:shape>
          <o:OLEObject Type="Embed" ProgID="Equation.DSMT4" ShapeID="_x0000_i1027" DrawAspect="Content" ObjectID="_1605101887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45BF" w:rsidRDefault="005D657C" w:rsidP="005960F8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 giá trị của biể</w:t>
      </w:r>
      <w:r w:rsidR="003E45BF">
        <w:rPr>
          <w:rFonts w:ascii="Times New Roman" w:hAnsi="Times New Roman" w:cs="Times New Roman"/>
          <w:sz w:val="28"/>
          <w:szCs w:val="28"/>
        </w:rPr>
        <w:t xml:space="preserve">u thức A tại </w:t>
      </w:r>
      <w:r w:rsidR="003E45BF" w:rsidRPr="003E45BF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028" type="#_x0000_t75" style="width:39pt;height:15pt" o:ole="">
            <v:imagedata r:id="rId13" o:title=""/>
          </v:shape>
          <o:OLEObject Type="Embed" ProgID="Equation.DSMT4" ShapeID="_x0000_i1028" DrawAspect="Content" ObjectID="_1605101888" r:id="rId14"/>
        </w:object>
      </w:r>
      <w:r w:rsidR="003E45B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45BF" w:rsidRDefault="003E45BF" w:rsidP="005960F8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B</w:t>
      </w:r>
    </w:p>
    <w:p w:rsidR="003E45BF" w:rsidRDefault="003E45BF" w:rsidP="005960F8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</w:t>
      </w:r>
      <w:r w:rsidRPr="003E45BF">
        <w:rPr>
          <w:rFonts w:ascii="Times New Roman" w:hAnsi="Times New Roman" w:cs="Times New Roman"/>
          <w:position w:val="-6"/>
          <w:sz w:val="28"/>
          <w:szCs w:val="28"/>
        </w:rPr>
        <w:object w:dxaOrig="940" w:dyaOrig="300">
          <v:shape id="_x0000_i1029" type="#_x0000_t75" style="width:47.25pt;height:15pt" o:ole="">
            <v:imagedata r:id="rId15" o:title=""/>
          </v:shape>
          <o:OLEObject Type="Embed" ProgID="Equation.DSMT4" ShapeID="_x0000_i1029" DrawAspect="Content" ObjectID="_1605101889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. So sánh giá trị của biểu thức P và 1. </w:t>
      </w:r>
    </w:p>
    <w:p w:rsidR="003E45BF" w:rsidRDefault="003E45BF" w:rsidP="005960F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693F07">
        <w:rPr>
          <w:rFonts w:ascii="Times New Roman" w:hAnsi="Times New Roman" w:cs="Times New Roman"/>
          <w:b/>
          <w:sz w:val="28"/>
          <w:szCs w:val="28"/>
        </w:rPr>
        <w:t>Bài II</w:t>
      </w:r>
      <w:r>
        <w:rPr>
          <w:rFonts w:ascii="Times New Roman" w:hAnsi="Times New Roman" w:cs="Times New Roman"/>
          <w:sz w:val="28"/>
          <w:szCs w:val="28"/>
        </w:rPr>
        <w:t>: (1,5 điểm) Giải các phương trình sau</w:t>
      </w:r>
    </w:p>
    <w:p w:rsidR="003E45BF" w:rsidRDefault="003E45BF" w:rsidP="005960F8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E45BF">
        <w:rPr>
          <w:rFonts w:ascii="Times New Roman" w:hAnsi="Times New Roman" w:cs="Times New Roman"/>
          <w:position w:val="-8"/>
          <w:sz w:val="28"/>
          <w:szCs w:val="28"/>
        </w:rPr>
        <w:object w:dxaOrig="2480" w:dyaOrig="400">
          <v:shape id="_x0000_i1030" type="#_x0000_t75" style="width:123.75pt;height:20.25pt" o:ole="">
            <v:imagedata r:id="rId17" o:title=""/>
          </v:shape>
          <o:OLEObject Type="Embed" ProgID="Equation.DSMT4" ShapeID="_x0000_i1030" DrawAspect="Content" ObjectID="_1605101890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2. </w:t>
      </w:r>
      <w:r w:rsidRPr="003E45BF">
        <w:rPr>
          <w:rFonts w:ascii="Times New Roman" w:hAnsi="Times New Roman" w:cs="Times New Roman"/>
          <w:position w:val="-8"/>
          <w:sz w:val="28"/>
          <w:szCs w:val="28"/>
        </w:rPr>
        <w:object w:dxaOrig="1900" w:dyaOrig="440">
          <v:shape id="_x0000_i1031" type="#_x0000_t75" style="width:95.25pt;height:21.75pt" o:ole="">
            <v:imagedata r:id="rId19" o:title=""/>
          </v:shape>
          <o:OLEObject Type="Embed" ProgID="Equation.DSMT4" ShapeID="_x0000_i1031" DrawAspect="Content" ObjectID="_1605101891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45BF" w:rsidRDefault="003E45BF" w:rsidP="005960F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693F07">
        <w:rPr>
          <w:rFonts w:ascii="Times New Roman" w:hAnsi="Times New Roman" w:cs="Times New Roman"/>
          <w:b/>
          <w:sz w:val="28"/>
          <w:szCs w:val="28"/>
        </w:rPr>
        <w:t>Bài III</w:t>
      </w:r>
      <w:r>
        <w:rPr>
          <w:rFonts w:ascii="Times New Roman" w:hAnsi="Times New Roman" w:cs="Times New Roman"/>
          <w:sz w:val="28"/>
          <w:szCs w:val="28"/>
        </w:rPr>
        <w:t>: (2 điểm)</w:t>
      </w:r>
    </w:p>
    <w:p w:rsidR="003E45BF" w:rsidRDefault="003E45BF" w:rsidP="005960F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Cho hàm số </w:t>
      </w:r>
      <w:r w:rsidRPr="003E45BF">
        <w:rPr>
          <w:rFonts w:ascii="Times New Roman" w:hAnsi="Times New Roman" w:cs="Times New Roman"/>
          <w:position w:val="-14"/>
          <w:sz w:val="28"/>
          <w:szCs w:val="28"/>
        </w:rPr>
        <w:object w:dxaOrig="1920" w:dyaOrig="420">
          <v:shape id="_x0000_i1032" type="#_x0000_t75" style="width:96pt;height:21pt" o:ole="">
            <v:imagedata r:id="rId21" o:title=""/>
          </v:shape>
          <o:OLEObject Type="Embed" ProgID="Equation.DSMT4" ShapeID="_x0000_i1032" DrawAspect="Content" ObjectID="_1605101892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Pr="003E45BF">
        <w:rPr>
          <w:rFonts w:ascii="Times New Roman" w:hAnsi="Times New Roman" w:cs="Times New Roman"/>
          <w:position w:val="-4"/>
          <w:sz w:val="28"/>
          <w:szCs w:val="28"/>
        </w:rPr>
        <w:object w:dxaOrig="720" w:dyaOrig="279">
          <v:shape id="_x0000_i1033" type="#_x0000_t75" style="width:36pt;height:14.25pt" o:ole="">
            <v:imagedata r:id="rId23" o:title=""/>
          </v:shape>
          <o:OLEObject Type="Embed" ProgID="Equation.DSMT4" ShapeID="_x0000_i1033" DrawAspect="Content" ObjectID="_1605101893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có đồ thị là đường thẳng (d).</w:t>
      </w:r>
    </w:p>
    <w:p w:rsidR="003E45BF" w:rsidRDefault="003E45BF" w:rsidP="005960F8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ẽ đồ thị hàm số trên khi </w:t>
      </w:r>
      <w:r w:rsidRPr="003E45BF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034" type="#_x0000_t75" style="width:35.25pt;height:15pt" o:ole="">
            <v:imagedata r:id="rId25" o:title=""/>
          </v:shape>
          <o:OLEObject Type="Embed" ProgID="Equation.DSMT4" ShapeID="_x0000_i1034" DrawAspect="Content" ObjectID="_1605101894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45BF" w:rsidRDefault="003E45BF" w:rsidP="005960F8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m để đường thẳng (d) song song với đường thẳng </w:t>
      </w:r>
      <w:r w:rsidRPr="003E45BF">
        <w:rPr>
          <w:rFonts w:ascii="Times New Roman" w:hAnsi="Times New Roman" w:cs="Times New Roman"/>
          <w:position w:val="-14"/>
          <w:sz w:val="28"/>
          <w:szCs w:val="28"/>
        </w:rPr>
        <w:object w:dxaOrig="1939" w:dyaOrig="420">
          <v:shape id="_x0000_i1035" type="#_x0000_t75" style="width:96.75pt;height:21pt" o:ole="">
            <v:imagedata r:id="rId27" o:title=""/>
          </v:shape>
          <o:OLEObject Type="Embed" ProgID="Equation.DSMT4" ShapeID="_x0000_i1035" DrawAspect="Content" ObjectID="_1605101895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45BF" w:rsidRDefault="003E45BF" w:rsidP="005960F8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ường thẳng (d) cắt trục Ox tại A, cắt trục Oy tại điểm B. Tìm giá trị của m để diện tích tam giác AOB bằng 1 đơn vị. </w:t>
      </w:r>
    </w:p>
    <w:p w:rsidR="003E45BF" w:rsidRDefault="003E45BF" w:rsidP="005960F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693F07">
        <w:rPr>
          <w:rFonts w:ascii="Times New Roman" w:hAnsi="Times New Roman" w:cs="Times New Roman"/>
          <w:b/>
          <w:sz w:val="28"/>
          <w:szCs w:val="28"/>
        </w:rPr>
        <w:t>Bài IV</w:t>
      </w:r>
      <w:r>
        <w:rPr>
          <w:rFonts w:ascii="Times New Roman" w:hAnsi="Times New Roman" w:cs="Times New Roman"/>
          <w:sz w:val="28"/>
          <w:szCs w:val="28"/>
        </w:rPr>
        <w:t xml:space="preserve">: (3,5 điểm) </w:t>
      </w:r>
    </w:p>
    <w:p w:rsidR="003E45BF" w:rsidRDefault="003E45BF" w:rsidP="005960F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Cho đường tròn tâm O có bán kính R, đường kính AB. Qua điểm A kẻ tiếp tuyến Ax với (O). Trên tia Ax lấy điểm C sao cho </w:t>
      </w:r>
      <w:r w:rsidRPr="003E45BF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 id="_x0000_i1036" type="#_x0000_t75" style="width:48.75pt;height:15pt" o:ole="">
            <v:imagedata r:id="rId29" o:title=""/>
          </v:shape>
          <o:OLEObject Type="Embed" ProgID="Equation.DSMT4" ShapeID="_x0000_i1036" DrawAspect="Content" ObjectID="_1605101896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Từ điểm C kẻ tiếp tuyến CM với đường tròn (O) (M là tiếp điểm).</w:t>
      </w:r>
    </w:p>
    <w:p w:rsidR="003E45BF" w:rsidRDefault="003E45BF" w:rsidP="003E45BF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rằng bốn điểm A, C, O, M cùng thuộc một đường tròn</w:t>
      </w:r>
    </w:p>
    <w:p w:rsidR="003E45BF" w:rsidRDefault="003E45BF" w:rsidP="003E45BF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rằng MB // OC</w:t>
      </w:r>
    </w:p>
    <w:p w:rsidR="003E45BF" w:rsidRDefault="003E45BF" w:rsidP="003E45BF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K là giao điểm thứ hai của BC với đường tròn (O). Chứng minh rằng: </w:t>
      </w:r>
      <w:r w:rsidR="00693F07" w:rsidRPr="003E45BF">
        <w:rPr>
          <w:rFonts w:ascii="Times New Roman" w:hAnsi="Times New Roman" w:cs="Times New Roman"/>
          <w:position w:val="-6"/>
          <w:sz w:val="28"/>
          <w:szCs w:val="28"/>
        </w:rPr>
        <w:object w:dxaOrig="1600" w:dyaOrig="360">
          <v:shape id="_x0000_i1037" type="#_x0000_t75" style="width:80.25pt;height:18pt" o:ole="">
            <v:imagedata r:id="rId31" o:title=""/>
          </v:shape>
          <o:OLEObject Type="Embed" ProgID="Equation.DSMT4" ShapeID="_x0000_i1037" DrawAspect="Content" ObjectID="_1605101897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93F07" w:rsidRDefault="00693F07" w:rsidP="003E45BF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rằng </w:t>
      </w:r>
      <w:r w:rsidRPr="00693F07">
        <w:rPr>
          <w:rFonts w:ascii="Times New Roman" w:hAnsi="Times New Roman" w:cs="Times New Roman"/>
          <w:position w:val="-6"/>
          <w:sz w:val="28"/>
          <w:szCs w:val="28"/>
        </w:rPr>
        <w:object w:dxaOrig="1620" w:dyaOrig="400">
          <v:shape id="_x0000_i1038" type="#_x0000_t75" style="width:81pt;height:20.25pt" o:ole="">
            <v:imagedata r:id="rId33" o:title=""/>
          </v:shape>
          <o:OLEObject Type="Embed" ProgID="Equation.DSMT4" ShapeID="_x0000_i1038" DrawAspect="Content" ObjectID="_1605101898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93F07" w:rsidRDefault="00693F07" w:rsidP="00693F07">
      <w:pPr>
        <w:rPr>
          <w:rFonts w:ascii="Times New Roman" w:hAnsi="Times New Roman" w:cs="Times New Roman"/>
          <w:sz w:val="28"/>
          <w:szCs w:val="28"/>
        </w:rPr>
      </w:pPr>
      <w:r w:rsidRPr="00693F07">
        <w:rPr>
          <w:rFonts w:ascii="Times New Roman" w:hAnsi="Times New Roman" w:cs="Times New Roman"/>
          <w:b/>
          <w:sz w:val="28"/>
          <w:szCs w:val="28"/>
        </w:rPr>
        <w:t>Bài V</w:t>
      </w:r>
      <w:r>
        <w:rPr>
          <w:rFonts w:ascii="Times New Roman" w:hAnsi="Times New Roman" w:cs="Times New Roman"/>
          <w:sz w:val="28"/>
          <w:szCs w:val="28"/>
        </w:rPr>
        <w:t>: (0,5 điểm)</w:t>
      </w:r>
    </w:p>
    <w:p w:rsidR="00693F07" w:rsidRDefault="00693F07" w:rsidP="00693F0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Cho ba số dương x, y, z thỏa mãn điều kiện </w:t>
      </w:r>
      <w:r w:rsidRPr="00693F07">
        <w:rPr>
          <w:rFonts w:ascii="Times New Roman" w:hAnsi="Times New Roman" w:cs="Times New Roman"/>
          <w:position w:val="-32"/>
          <w:sz w:val="28"/>
          <w:szCs w:val="28"/>
        </w:rPr>
        <w:object w:dxaOrig="1560" w:dyaOrig="760">
          <v:shape id="_x0000_i1039" type="#_x0000_t75" style="width:78pt;height:38.25pt" o:ole="">
            <v:imagedata r:id="rId35" o:title=""/>
          </v:shape>
          <o:OLEObject Type="Embed" ProgID="Equation.DSMT4" ShapeID="_x0000_i1039" DrawAspect="Content" ObjectID="_1605101899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. Chứng minh rằng: </w:t>
      </w:r>
    </w:p>
    <w:p w:rsidR="00693F07" w:rsidRPr="00693F07" w:rsidRDefault="00693F07" w:rsidP="00693F07">
      <w:pPr>
        <w:jc w:val="center"/>
        <w:rPr>
          <w:rFonts w:ascii="Times New Roman" w:hAnsi="Times New Roman" w:cs="Times New Roman"/>
          <w:sz w:val="28"/>
          <w:szCs w:val="28"/>
        </w:rPr>
      </w:pPr>
      <w:r w:rsidRPr="00693F07">
        <w:rPr>
          <w:rFonts w:ascii="Times New Roman" w:hAnsi="Times New Roman" w:cs="Times New Roman"/>
          <w:position w:val="-36"/>
          <w:sz w:val="28"/>
          <w:szCs w:val="28"/>
        </w:rPr>
        <w:object w:dxaOrig="2180" w:dyaOrig="859">
          <v:shape id="_x0000_i1040" type="#_x0000_t75" style="width:108.75pt;height:42.75pt" o:ole="">
            <v:imagedata r:id="rId37" o:title=""/>
          </v:shape>
          <o:OLEObject Type="Embed" ProgID="Equation.DSMT4" ShapeID="_x0000_i1040" DrawAspect="Content" ObjectID="_1605101900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</w:p>
    <w:sectPr w:rsidR="00693F07" w:rsidRPr="00693F07" w:rsidSect="005960F8">
      <w:headerReference w:type="default" r:id="rId39"/>
      <w:footerReference w:type="default" r:id="rId40"/>
      <w:pgSz w:w="12240" w:h="15840"/>
      <w:pgMar w:top="720" w:right="720" w:bottom="720" w:left="720" w:header="0" w:footer="18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E78A2" w:rsidRDefault="008E78A2" w:rsidP="005960F8">
      <w:pPr>
        <w:spacing w:after="0" w:line="240" w:lineRule="auto"/>
      </w:pPr>
      <w:r>
        <w:separator/>
      </w:r>
    </w:p>
  </w:endnote>
  <w:endnote w:type="continuationSeparator" w:id="0">
    <w:p w:rsidR="008E78A2" w:rsidRDefault="008E78A2" w:rsidP="005960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326032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i/>
        <w:noProof/>
        <w:color w:val="FF0000"/>
        <w:sz w:val="28"/>
      </w:rPr>
    </w:sdtEndPr>
    <w:sdtContent>
      <w:bookmarkStart w:id="45" w:name="_Hlk531182879" w:displacedByCustomXml="prev"/>
      <w:bookmarkStart w:id="46" w:name="_Hlk531342862" w:displacedByCustomXml="prev"/>
      <w:bookmarkStart w:id="47" w:name="_Hlk531342861" w:displacedByCustomXml="prev"/>
      <w:bookmarkStart w:id="48" w:name="_Hlk531177611" w:displacedByCustomXml="prev"/>
      <w:bookmarkStart w:id="49" w:name="_Hlk531177612" w:displacedByCustomXml="prev"/>
      <w:bookmarkStart w:id="50" w:name="_Hlk531178200" w:displacedByCustomXml="prev"/>
      <w:bookmarkStart w:id="51" w:name="_Hlk531178201" w:displacedByCustomXml="prev"/>
      <w:bookmarkStart w:id="52" w:name="_Hlk531178561" w:displacedByCustomXml="prev"/>
      <w:bookmarkStart w:id="53" w:name="_Hlk531178562" w:displacedByCustomXml="prev"/>
      <w:bookmarkStart w:id="54" w:name="_Hlk531178864" w:displacedByCustomXml="prev"/>
      <w:bookmarkStart w:id="55" w:name="_Hlk531178865" w:displacedByCustomXml="prev"/>
      <w:bookmarkStart w:id="56" w:name="_Hlk531179306" w:displacedByCustomXml="prev"/>
      <w:bookmarkStart w:id="57" w:name="_Hlk531179307" w:displacedByCustomXml="prev"/>
      <w:bookmarkStart w:id="58" w:name="_Hlk531179698" w:displacedByCustomXml="prev"/>
      <w:bookmarkStart w:id="59" w:name="_Hlk531179699" w:displacedByCustomXml="prev"/>
      <w:bookmarkStart w:id="60" w:name="_Hlk531180286" w:displacedByCustomXml="prev"/>
      <w:bookmarkStart w:id="61" w:name="_Hlk531180287" w:displacedByCustomXml="prev"/>
      <w:bookmarkStart w:id="62" w:name="_Hlk531180725" w:displacedByCustomXml="prev"/>
      <w:bookmarkStart w:id="63" w:name="_Hlk531180726" w:displacedByCustomXml="prev"/>
      <w:bookmarkStart w:id="64" w:name="_Hlk531181066" w:displacedByCustomXml="prev"/>
      <w:bookmarkStart w:id="65" w:name="_Hlk531181067" w:displacedByCustomXml="prev"/>
      <w:bookmarkStart w:id="66" w:name="_Hlk531181478" w:displacedByCustomXml="prev"/>
      <w:bookmarkStart w:id="67" w:name="_Hlk531181479" w:displacedByCustomXml="prev"/>
      <w:bookmarkStart w:id="68" w:name="_Hlk531181855" w:displacedByCustomXml="prev"/>
      <w:bookmarkStart w:id="69" w:name="_Hlk531181856" w:displacedByCustomXml="prev"/>
      <w:bookmarkStart w:id="70" w:name="_Hlk531182092" w:displacedByCustomXml="prev"/>
      <w:bookmarkStart w:id="71" w:name="_Hlk531182093" w:displacedByCustomXml="prev"/>
      <w:bookmarkStart w:id="72" w:name="_Hlk531182446" w:displacedByCustomXml="prev"/>
      <w:bookmarkStart w:id="73" w:name="_Hlk531182447" w:displacedByCustomXml="prev"/>
      <w:bookmarkStart w:id="74" w:name="_Hlk531183226" w:displacedByCustomXml="prev"/>
      <w:bookmarkStart w:id="75" w:name="_Hlk531183227" w:displacedByCustomXml="prev"/>
      <w:bookmarkStart w:id="76" w:name="_Hlk531183512" w:displacedByCustomXml="prev"/>
      <w:bookmarkStart w:id="77" w:name="_Hlk531183513" w:displacedByCustomXml="prev"/>
      <w:bookmarkStart w:id="78" w:name="_Hlk531184171" w:displacedByCustomXml="prev"/>
      <w:bookmarkStart w:id="79" w:name="_Hlk531184172" w:displacedByCustomXml="prev"/>
      <w:bookmarkStart w:id="80" w:name="_Hlk531184622" w:displacedByCustomXml="prev"/>
      <w:bookmarkStart w:id="81" w:name="_Hlk531184623" w:displacedByCustomXml="prev"/>
      <w:bookmarkStart w:id="82" w:name="_Hlk531184894" w:displacedByCustomXml="prev"/>
      <w:bookmarkStart w:id="83" w:name="_Hlk531184895" w:displacedByCustomXml="prev"/>
      <w:p w:rsidR="005960F8" w:rsidRDefault="005960F8" w:rsidP="005960F8">
        <w:pPr>
          <w:pStyle w:val="Footer"/>
          <w:ind w:right="360"/>
        </w:pPr>
        <w:r>
          <w:rPr>
            <w:rFonts w:ascii="Times New Roman" w:hAnsi="Times New Roman"/>
            <w:sz w:val="24"/>
            <w:szCs w:val="24"/>
          </w:rPr>
          <w:t xml:space="preserve">Group: </w:t>
        </w:r>
        <w:hyperlink r:id="rId1" w:history="1">
          <w:r>
            <w:rPr>
              <w:rStyle w:val="Hyperlink"/>
              <w:rFonts w:ascii="Times New Roman" w:hAnsi="Times New Roman"/>
              <w:sz w:val="24"/>
              <w:szCs w:val="24"/>
            </w:rPr>
            <w:t>https://www.facebook.com/groups/tailieutieuhocvathcs/</w:t>
          </w:r>
        </w:hyperlink>
        <w:bookmarkEnd w:id="45"/>
        <w:r>
          <w:rPr>
            <w:rFonts w:ascii="Times New Roman" w:hAnsi="Times New Roman"/>
            <w:sz w:val="24"/>
            <w:szCs w:val="24"/>
          </w:rPr>
          <w:t xml:space="preserve">               </w:t>
        </w:r>
      </w:p>
      <w:bookmarkEnd w:id="46" w:displacedByCustomXml="next"/>
      <w:bookmarkEnd w:id="47" w:displacedByCustomXml="next"/>
      <w:bookmarkEnd w:id="48" w:displacedByCustomXml="next"/>
      <w:bookmarkEnd w:id="49" w:displacedByCustomXml="next"/>
      <w:bookmarkEnd w:id="50" w:displacedByCustomXml="next"/>
      <w:bookmarkEnd w:id="51" w:displacedByCustomXml="next"/>
      <w:bookmarkEnd w:id="52" w:displacedByCustomXml="next"/>
      <w:bookmarkEnd w:id="53" w:displacedByCustomXml="next"/>
      <w:bookmarkEnd w:id="54" w:displacedByCustomXml="next"/>
      <w:bookmarkEnd w:id="55" w:displacedByCustomXml="next"/>
      <w:bookmarkEnd w:id="56" w:displacedByCustomXml="next"/>
      <w:bookmarkEnd w:id="57" w:displacedByCustomXml="next"/>
      <w:bookmarkEnd w:id="58" w:displacedByCustomXml="next"/>
      <w:bookmarkEnd w:id="59" w:displacedByCustomXml="next"/>
      <w:bookmarkEnd w:id="60" w:displacedByCustomXml="next"/>
      <w:bookmarkEnd w:id="61" w:displacedByCustomXml="next"/>
      <w:bookmarkEnd w:id="62" w:displacedByCustomXml="next"/>
      <w:bookmarkEnd w:id="63" w:displacedByCustomXml="next"/>
      <w:bookmarkEnd w:id="64" w:displacedByCustomXml="next"/>
      <w:bookmarkEnd w:id="65" w:displacedByCustomXml="next"/>
      <w:bookmarkEnd w:id="66" w:displacedByCustomXml="next"/>
      <w:bookmarkEnd w:id="67" w:displacedByCustomXml="next"/>
      <w:bookmarkEnd w:id="68" w:displacedByCustomXml="next"/>
      <w:bookmarkEnd w:id="69" w:displacedByCustomXml="next"/>
      <w:bookmarkEnd w:id="70" w:displacedByCustomXml="next"/>
      <w:bookmarkEnd w:id="71" w:displacedByCustomXml="next"/>
      <w:bookmarkEnd w:id="72" w:displacedByCustomXml="next"/>
      <w:bookmarkEnd w:id="73" w:displacedByCustomXml="next"/>
      <w:bookmarkEnd w:id="74" w:displacedByCustomXml="next"/>
      <w:bookmarkEnd w:id="75" w:displacedByCustomXml="next"/>
      <w:bookmarkEnd w:id="76" w:displacedByCustomXml="next"/>
      <w:bookmarkEnd w:id="77" w:displacedByCustomXml="next"/>
      <w:bookmarkEnd w:id="78" w:displacedByCustomXml="next"/>
      <w:bookmarkEnd w:id="79" w:displacedByCustomXml="next"/>
      <w:bookmarkEnd w:id="80" w:displacedByCustomXml="next"/>
      <w:bookmarkEnd w:id="81" w:displacedByCustomXml="next"/>
      <w:bookmarkEnd w:id="82" w:displacedByCustomXml="next"/>
      <w:bookmarkEnd w:id="83" w:displacedByCustomXml="next"/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E78A2" w:rsidRDefault="008E78A2" w:rsidP="005960F8">
      <w:pPr>
        <w:spacing w:after="0" w:line="240" w:lineRule="auto"/>
      </w:pPr>
      <w:r>
        <w:separator/>
      </w:r>
    </w:p>
  </w:footnote>
  <w:footnote w:type="continuationSeparator" w:id="0">
    <w:p w:rsidR="008E78A2" w:rsidRDefault="008E78A2" w:rsidP="005960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960F8" w:rsidRDefault="005960F8" w:rsidP="005960F8">
    <w:pPr>
      <w:pStyle w:val="Header"/>
    </w:pPr>
    <w:bookmarkStart w:id="1" w:name="_Hlk531184881"/>
    <w:bookmarkStart w:id="2" w:name="_Hlk531184880"/>
    <w:bookmarkStart w:id="3" w:name="_Hlk531184591"/>
    <w:bookmarkStart w:id="4" w:name="_Hlk531184590"/>
    <w:bookmarkStart w:id="5" w:name="_Hlk531184156"/>
    <w:bookmarkStart w:id="6" w:name="_Hlk531184155"/>
    <w:bookmarkStart w:id="7" w:name="_Hlk531183498"/>
    <w:bookmarkStart w:id="8" w:name="_Hlk531183497"/>
    <w:bookmarkStart w:id="9" w:name="_Hlk531183210"/>
    <w:bookmarkStart w:id="10" w:name="_Hlk531183209"/>
    <w:bookmarkStart w:id="11" w:name="_Hlk531182863"/>
    <w:bookmarkStart w:id="12" w:name="_Hlk531182862"/>
    <w:bookmarkStart w:id="13" w:name="_Hlk531182430"/>
    <w:bookmarkStart w:id="14" w:name="_Hlk531182429"/>
    <w:bookmarkStart w:id="15" w:name="_Hlk531182077"/>
    <w:bookmarkStart w:id="16" w:name="_Hlk531182076"/>
    <w:bookmarkStart w:id="17" w:name="_Hlk531181839"/>
    <w:bookmarkStart w:id="18" w:name="_Hlk531181838"/>
    <w:bookmarkStart w:id="19" w:name="_Hlk531181505"/>
    <w:bookmarkStart w:id="20" w:name="_Hlk531181504"/>
    <w:bookmarkStart w:id="21" w:name="_Hlk531181461"/>
    <w:bookmarkStart w:id="22" w:name="_Hlk531181460"/>
    <w:bookmarkStart w:id="23" w:name="_Hlk531181054"/>
    <w:bookmarkStart w:id="24" w:name="_Hlk531181053"/>
    <w:bookmarkStart w:id="25" w:name="_Hlk531180704"/>
    <w:bookmarkStart w:id="26" w:name="_Hlk531180703"/>
    <w:bookmarkStart w:id="27" w:name="_Hlk531180302"/>
    <w:bookmarkStart w:id="28" w:name="_Hlk531180301"/>
    <w:bookmarkStart w:id="29" w:name="_Hlk531179671"/>
    <w:bookmarkStart w:id="30" w:name="_Hlk531179670"/>
    <w:bookmarkStart w:id="31" w:name="_Hlk531179291"/>
    <w:bookmarkStart w:id="32" w:name="_Hlk531179290"/>
    <w:bookmarkStart w:id="33" w:name="_Hlk531178849"/>
    <w:bookmarkStart w:id="34" w:name="_Hlk531178848"/>
    <w:bookmarkStart w:id="35" w:name="_Hlk531178545"/>
    <w:bookmarkStart w:id="36" w:name="_Hlk531178544"/>
    <w:bookmarkStart w:id="37" w:name="_Hlk531178173"/>
    <w:bookmarkStart w:id="38" w:name="_Hlk531178172"/>
    <w:bookmarkStart w:id="39" w:name="_Hlk531177593"/>
    <w:bookmarkStart w:id="40" w:name="_Hlk531177592"/>
    <w:bookmarkStart w:id="41" w:name="_Hlk531098059"/>
    <w:bookmarkStart w:id="42" w:name="_Hlk531098058"/>
    <w:bookmarkStart w:id="43" w:name="_Hlk531342827"/>
    <w:bookmarkStart w:id="44" w:name="_Hlk531342828"/>
  </w:p>
  <w:p w:rsidR="005960F8" w:rsidRPr="005960F8" w:rsidRDefault="005960F8" w:rsidP="005960F8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</w: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End w:id="43"/>
    <w:bookmarkEnd w:id="44"/>
    <w:r>
      <w:rPr>
        <w:color w:val="FF0000"/>
        <w:sz w:val="32"/>
        <w:szCs w:val="32"/>
      </w:rPr>
      <w:t>í</w:t>
    </w:r>
  </w:p>
  <w:p w:rsidR="005960F8" w:rsidRDefault="005960F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84855"/>
    <w:multiLevelType w:val="hybridMultilevel"/>
    <w:tmpl w:val="8B42CF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266334"/>
    <w:multiLevelType w:val="hybridMultilevel"/>
    <w:tmpl w:val="1422E0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FB1C98"/>
    <w:multiLevelType w:val="hybridMultilevel"/>
    <w:tmpl w:val="E4042A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EE21E9"/>
    <w:multiLevelType w:val="hybridMultilevel"/>
    <w:tmpl w:val="81E00B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D657C"/>
    <w:rsid w:val="003E45BF"/>
    <w:rsid w:val="005960F8"/>
    <w:rsid w:val="005D657C"/>
    <w:rsid w:val="00693F07"/>
    <w:rsid w:val="00694F35"/>
    <w:rsid w:val="00761A56"/>
    <w:rsid w:val="008E78A2"/>
    <w:rsid w:val="00E31F18"/>
    <w:rsid w:val="00E96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2CAA2F7E"/>
  <w15:chartTrackingRefBased/>
  <w15:docId w15:val="{964C7928-A015-4737-B28F-AEDE0B50D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D657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D657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D657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960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60F8"/>
  </w:style>
  <w:style w:type="paragraph" w:styleId="Footer">
    <w:name w:val="footer"/>
    <w:basedOn w:val="Normal"/>
    <w:link w:val="FooterChar"/>
    <w:uiPriority w:val="99"/>
    <w:unhideWhenUsed/>
    <w:rsid w:val="005960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60F8"/>
  </w:style>
  <w:style w:type="character" w:styleId="Hyperlink">
    <w:name w:val="Hyperlink"/>
    <w:semiHidden/>
    <w:unhideWhenUsed/>
    <w:rsid w:val="005960F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glossaryDocument" Target="glossary/document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69EE"/>
    <w:rsid w:val="00225325"/>
    <w:rsid w:val="00D269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D1EBFF61396408FB3FD3781B9E66DDE">
    <w:name w:val="CD1EBFF61396408FB3FD3781B9E66DDE"/>
    <w:rsid w:val="00D269E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220</Words>
  <Characters>125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lliam longworth</cp:lastModifiedBy>
  <cp:revision>2</cp:revision>
  <cp:lastPrinted>2018-11-30T09:50:00Z</cp:lastPrinted>
  <dcterms:created xsi:type="dcterms:W3CDTF">2017-12-13T15:05:00Z</dcterms:created>
  <dcterms:modified xsi:type="dcterms:W3CDTF">2018-11-30T0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